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5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4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1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3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327" r:id="rId3"/>
    <p:sldId id="328" r:id="rId4"/>
    <p:sldId id="329" r:id="rId5"/>
    <p:sldId id="330" r:id="rId6"/>
    <p:sldId id="331" r:id="rId7"/>
    <p:sldId id="378" r:id="rId8"/>
    <p:sldId id="344" r:id="rId9"/>
    <p:sldId id="340" r:id="rId10"/>
    <p:sldId id="341" r:id="rId11"/>
    <p:sldId id="345" r:id="rId12"/>
    <p:sldId id="352" r:id="rId13"/>
    <p:sldId id="348" r:id="rId14"/>
    <p:sldId id="349" r:id="rId15"/>
    <p:sldId id="350" r:id="rId16"/>
    <p:sldId id="351" r:id="rId17"/>
    <p:sldId id="353" r:id="rId18"/>
    <p:sldId id="354" r:id="rId19"/>
    <p:sldId id="355" r:id="rId20"/>
    <p:sldId id="357" r:id="rId21"/>
    <p:sldId id="356" r:id="rId22"/>
    <p:sldId id="358" r:id="rId23"/>
    <p:sldId id="360" r:id="rId24"/>
    <p:sldId id="359" r:id="rId25"/>
    <p:sldId id="361" r:id="rId26"/>
    <p:sldId id="363" r:id="rId27"/>
    <p:sldId id="365" r:id="rId28"/>
    <p:sldId id="366" r:id="rId29"/>
    <p:sldId id="367" r:id="rId30"/>
    <p:sldId id="364" r:id="rId31"/>
    <p:sldId id="362" r:id="rId32"/>
    <p:sldId id="368" r:id="rId33"/>
    <p:sldId id="369" r:id="rId34"/>
    <p:sldId id="370" r:id="rId35"/>
    <p:sldId id="372" r:id="rId36"/>
    <p:sldId id="373" r:id="rId37"/>
    <p:sldId id="375" r:id="rId38"/>
    <p:sldId id="374" r:id="rId39"/>
    <p:sldId id="376" r:id="rId40"/>
    <p:sldId id="377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75DCB02-9BB8-47FD-8907-85C794F793B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0" autoAdjust="0"/>
    <p:restoredTop sz="87734" autoAdjust="0"/>
  </p:normalViewPr>
  <p:slideViewPr>
    <p:cSldViewPr>
      <p:cViewPr varScale="1">
        <p:scale>
          <a:sx n="71" d="100"/>
          <a:sy n="71" d="100"/>
        </p:scale>
        <p:origin x="132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67F1487-8AB1-4996-A6A4-CDD2E606A675}" type="datetimeFigureOut">
              <a:rPr lang="en-US" smtClean="0"/>
              <a:pPr/>
              <a:t>5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86773BC0-24F9-4F1E-8BAD-428C332BC3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3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86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236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004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35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6147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978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319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648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744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911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88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695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9330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2085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182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8592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5926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678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437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87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6597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669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0704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706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092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9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925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438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7267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430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570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083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268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112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481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19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584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982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466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48" y="20547"/>
            <a:ext cx="3498527" cy="28253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3486" y="20548"/>
            <a:ext cx="5624418" cy="2825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923" y="2818500"/>
            <a:ext cx="7668994" cy="22962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62119" y="2819400"/>
            <a:ext cx="1461333" cy="229385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548" y="5089818"/>
            <a:ext cx="9098280" cy="173736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755230" y="2469776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47F28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AC1CC6D-82C9-457C-BB17-10F24FFEDE5A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>
              <a:buNone/>
              <a:defRPr lang="en-US" sz="22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sub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 anchorCtr="0">
            <a:normAutofit/>
          </a:bodyPr>
          <a:lstStyle>
            <a:lvl1pPr marL="0" indent="0">
              <a:defRPr lang="en-US" sz="3600" b="1" kern="1200" baseline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0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>
        <p:tmplLst>
          <p:tmpl lvl="1">
            <p:tnLst>
              <p:par>
                <p:cTn presetID="2" presetClass="entr" presetSubtype="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007328" y="1946209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      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1003B178-A40C-4248-A173-6DB3F760F9F8}" type="datetime1">
              <a:rPr lang="en-US" smtClean="0"/>
              <a:pPr/>
              <a:t>5/8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622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>
            <a:lvl1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5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mpar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216AB97F-5E97-4761-8FC9-F741E7D0FC52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877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1"/>
            <a:ext cx="7068015" cy="838200"/>
          </a:xfrm>
        </p:spPr>
        <p:txBody>
          <a:bodyPr anchor="b">
            <a:norm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EA566-CF3A-4183-B2EA-413A7B15993B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ễn Phi Hù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69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70C79-3E8E-4665-B07E-5F7F36BFCF6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guyễn Phi Hù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659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emf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emf"/><Relationship Id="rId5" Type="http://schemas.openxmlformats.org/officeDocument/2006/relationships/image" Target="../media/image55.png"/><Relationship Id="rId4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4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7.png"/><Relationship Id="rId9" Type="http://schemas.openxmlformats.org/officeDocument/2006/relationships/image" Target="../media/image10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94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97.png"/><Relationship Id="rId9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9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5.emf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4.png"/><Relationship Id="rId11" Type="http://schemas.openxmlformats.org/officeDocument/2006/relationships/image" Target="../media/image113.wmf"/><Relationship Id="rId5" Type="http://schemas.openxmlformats.org/officeDocument/2006/relationships/image" Target="../media/image97.png"/><Relationship Id="rId15" Type="http://schemas.openxmlformats.org/officeDocument/2006/relationships/image" Target="../media/image12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94.png"/><Relationship Id="rId9" Type="http://schemas.openxmlformats.org/officeDocument/2006/relationships/image" Target="../media/image117.emf"/><Relationship Id="rId14" Type="http://schemas.openxmlformats.org/officeDocument/2006/relationships/image" Target="../media/image1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94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7.png"/><Relationship Id="rId5" Type="http://schemas.openxmlformats.org/officeDocument/2006/relationships/image" Target="../media/image106.png"/><Relationship Id="rId4" Type="http://schemas.openxmlformats.org/officeDocument/2006/relationships/image" Target="../media/image9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94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8.emf"/><Relationship Id="rId5" Type="http://schemas.openxmlformats.org/officeDocument/2006/relationships/image" Target="../media/image106.png"/><Relationship Id="rId10" Type="http://schemas.openxmlformats.org/officeDocument/2006/relationships/image" Target="../media/image132.emf"/><Relationship Id="rId4" Type="http://schemas.openxmlformats.org/officeDocument/2006/relationships/image" Target="../media/image97.png"/><Relationship Id="rId9" Type="http://schemas.openxmlformats.org/officeDocument/2006/relationships/image" Target="../media/image13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94.png"/><Relationship Id="rId7" Type="http://schemas.openxmlformats.org/officeDocument/2006/relationships/image" Target="../media/image13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3.emf"/><Relationship Id="rId5" Type="http://schemas.openxmlformats.org/officeDocument/2006/relationships/image" Target="../media/image106.png"/><Relationship Id="rId4" Type="http://schemas.openxmlformats.org/officeDocument/2006/relationships/image" Target="../media/image97.png"/><Relationship Id="rId9" Type="http://schemas.openxmlformats.org/officeDocument/2006/relationships/image" Target="../media/image1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7.png"/><Relationship Id="rId5" Type="http://schemas.openxmlformats.org/officeDocument/2006/relationships/image" Target="../media/image106.png"/><Relationship Id="rId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1.png"/><Relationship Id="rId4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2.png"/><Relationship Id="rId4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3.png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4.png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5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sz="quarter" idx="14"/>
          </p:nvPr>
        </p:nvSpPr>
        <p:spPr>
          <a:xfrm>
            <a:off x="4267200" y="1981200"/>
            <a:ext cx="4419600" cy="730469"/>
          </a:xfrm>
        </p:spPr>
        <p:txBody>
          <a:bodyPr>
            <a:noAutofit/>
          </a:bodyPr>
          <a:lstStyle/>
          <a:p>
            <a:r>
              <a:rPr lang="en-US" sz="3600" dirty="0" smtClean="0"/>
              <a:t>THỐNG KÊ TOÁN HỌC</a:t>
            </a:r>
            <a:endParaRPr lang="en-US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 smtClean="0">
                <a:latin typeface="+mj-lt"/>
                <a:cs typeface="Times New Roman" pitchFamily="18" charset="0"/>
              </a:rPr>
              <a:t>ƯỚC LƯỢNG THAM SỐ</a:t>
            </a:r>
            <a:endParaRPr lang="en-US" sz="3800" dirty="0">
              <a:latin typeface="+mj-lt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EABEA-D080-4663-818B-C634D3E5E79C}" type="datetime2">
              <a:rPr lang="en-US" smtClean="0"/>
              <a:pPr/>
              <a:t>Saturday, May 8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1293206-961D-47D5-BF8C-F4E3568F5C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"/>
            <a:ext cx="5581650" cy="476250"/>
          </a:xfrm>
          <a:prstGeom prst="rect">
            <a:avLst/>
          </a:prstGeom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174182" cy="2313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990600" y="3396096"/>
            <a:ext cx="695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CÁC BÀI TOÁN VỀ ƯỚC LƯỢNG KHOẢNG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33412" y="3869171"/>
            <a:ext cx="767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Bài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1.</a:t>
            </a:r>
            <a:r>
              <a:rPr lang="en-US" altLang="vi-VN" sz="2400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Ước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lượng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khoảng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(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sử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dụng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công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thức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).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33412" y="450951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Bài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2.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Tìm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độ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tin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cậy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(ta 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không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xét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2b)</a:t>
            </a:r>
            <a:endParaRPr lang="en-US" altLang="vi-VN" sz="2400" b="1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1668" y="5103935"/>
            <a:ext cx="5654288" cy="9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47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"/>
            <a:ext cx="5581650" cy="476250"/>
          </a:xfrm>
          <a:prstGeom prst="rect">
            <a:avLst/>
          </a:prstGeom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853083"/>
            <a:ext cx="731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Bài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3.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Tìm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cỡ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3333FF"/>
                </a:solidFill>
                <a:latin typeface="Verdana" panose="020B0604030504040204" pitchFamily="34" charset="0"/>
              </a:rPr>
              <a:t>mẫu</a:t>
            </a:r>
            <a:r>
              <a:rPr lang="en-US" altLang="vi-VN" sz="2400" b="1" dirty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>
                <a:solidFill>
                  <a:srgbClr val="000000"/>
                </a:solidFill>
                <a:latin typeface="Verdana" panose="020B0604030504040204" pitchFamily="34" charset="0"/>
              </a:rPr>
              <a:t>(ta </a:t>
            </a:r>
            <a:r>
              <a:rPr lang="en-US" altLang="vi-VN" sz="2400" dirty="0" err="1" smtClean="0">
                <a:solidFill>
                  <a:srgbClr val="000000"/>
                </a:solidFill>
                <a:latin typeface="Verdana" panose="020B0604030504040204" pitchFamily="34" charset="0"/>
              </a:rPr>
              <a:t>không</a:t>
            </a:r>
            <a:r>
              <a:rPr lang="en-US" altLang="vi-VN" sz="24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dirty="0" err="1" smtClean="0">
                <a:solidFill>
                  <a:srgbClr val="000000"/>
                </a:solidFill>
                <a:latin typeface="Verdana" panose="020B0604030504040204" pitchFamily="34" charset="0"/>
              </a:rPr>
              <a:t>xét</a:t>
            </a:r>
            <a:r>
              <a:rPr lang="en-US" altLang="vi-VN" sz="24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 2b)</a:t>
            </a:r>
            <a:endParaRPr lang="en-US" altLang="vi-VN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1319" y="2519276"/>
            <a:ext cx="650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a)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Nếu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l-GR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ε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&gt; </a:t>
            </a:r>
            <a:r>
              <a:rPr lang="el-GR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ε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’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thì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ta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giải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bất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đẳng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thức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:</a:t>
            </a:r>
            <a:endParaRPr lang="el-GR" altLang="vi-VN" sz="2400" b="1" dirty="0">
              <a:solidFill>
                <a:srgbClr val="FF3300"/>
              </a:solidFill>
              <a:latin typeface="Verdana" panose="020B0604030504040204" pitchFamily="34" charset="0"/>
            </a:endParaRPr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075" y="1048465"/>
            <a:ext cx="7809509" cy="811378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700" y="2959233"/>
            <a:ext cx="5568460" cy="966427"/>
          </a:xfrm>
          <a:prstGeom prst="rect">
            <a:avLst/>
          </a:prstGeom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79009" y="4142710"/>
            <a:ext cx="651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b)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Nếu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l-GR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ε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&lt; </a:t>
            </a:r>
            <a:r>
              <a:rPr lang="el-GR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ε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’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thì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ta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giải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bất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đẳng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Verdana" panose="020B0604030504040204" pitchFamily="34" charset="0"/>
              </a:rPr>
              <a:t>thức</a:t>
            </a:r>
            <a:r>
              <a:rPr lang="en-US" altLang="vi-VN" sz="2400" b="1" dirty="0">
                <a:solidFill>
                  <a:srgbClr val="FF3300"/>
                </a:solidFill>
                <a:latin typeface="Verdana" panose="020B0604030504040204" pitchFamily="34" charset="0"/>
              </a:rPr>
              <a:t>:</a:t>
            </a:r>
            <a:endParaRPr lang="el-GR" altLang="vi-VN" sz="2400" b="1" dirty="0">
              <a:solidFill>
                <a:srgbClr val="FF3300"/>
              </a:solidFill>
              <a:latin typeface="Verdana" panose="020B0604030504040204" pitchFamily="34" charset="0"/>
            </a:endParaRPr>
          </a:p>
        </p:txBody>
      </p:sp>
      <p:pic>
        <p:nvPicPr>
          <p:cNvPr id="10" name="Ảnh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7966" y="4774959"/>
            <a:ext cx="5382292" cy="95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2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14" y="844535"/>
            <a:ext cx="7431075" cy="1868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" name="Nhóm 24"/>
          <p:cNvGrpSpPr/>
          <p:nvPr/>
        </p:nvGrpSpPr>
        <p:grpSpPr>
          <a:xfrm>
            <a:off x="668624" y="2675769"/>
            <a:ext cx="3950015" cy="773599"/>
            <a:chOff x="668624" y="2675769"/>
            <a:chExt cx="3950015" cy="773599"/>
          </a:xfrm>
        </p:grpSpPr>
        <p:pic>
          <p:nvPicPr>
            <p:cNvPr id="26" name="Ảnh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18539" y="2675769"/>
              <a:ext cx="800100" cy="400050"/>
            </a:xfrm>
            <a:prstGeom prst="rect">
              <a:avLst/>
            </a:prstGeom>
          </p:spPr>
        </p:pic>
        <p:grpSp>
          <p:nvGrpSpPr>
            <p:cNvPr id="27" name="Nhóm 26"/>
            <p:cNvGrpSpPr/>
            <p:nvPr/>
          </p:nvGrpSpPr>
          <p:grpSpPr>
            <a:xfrm>
              <a:off x="668624" y="3027882"/>
              <a:ext cx="3932022" cy="421486"/>
              <a:chOff x="885825" y="3467100"/>
              <a:chExt cx="3932022" cy="463635"/>
            </a:xfrm>
          </p:grpSpPr>
          <p:pic>
            <p:nvPicPr>
              <p:cNvPr id="28" name="Ảnh 2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5825" y="3521160"/>
                <a:ext cx="1276350" cy="409575"/>
              </a:xfrm>
              <a:prstGeom prst="rect">
                <a:avLst/>
              </a:prstGeom>
            </p:spPr>
          </p:pic>
          <p:pic>
            <p:nvPicPr>
              <p:cNvPr id="29" name="Ảnh 2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2200" y="3467100"/>
                <a:ext cx="1247775" cy="381000"/>
              </a:xfrm>
              <a:prstGeom prst="rect">
                <a:avLst/>
              </a:prstGeom>
            </p:spPr>
          </p:pic>
          <p:pic>
            <p:nvPicPr>
              <p:cNvPr id="30" name="Ảnh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60572" y="3502883"/>
                <a:ext cx="1057275" cy="323850"/>
              </a:xfrm>
              <a:prstGeom prst="rect">
                <a:avLst/>
              </a:prstGeom>
            </p:spPr>
          </p:pic>
        </p:grpSp>
      </p:grpSp>
      <p:pic>
        <p:nvPicPr>
          <p:cNvPr id="3" name="Ảnh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8217" y="3444073"/>
            <a:ext cx="5945877" cy="557822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4652" y="3954309"/>
            <a:ext cx="4614710" cy="43104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4614" y="4424303"/>
            <a:ext cx="6389599" cy="1229745"/>
          </a:xfrm>
          <a:prstGeom prst="rect">
            <a:avLst/>
          </a:prstGeom>
        </p:spPr>
      </p:pic>
      <p:grpSp>
        <p:nvGrpSpPr>
          <p:cNvPr id="23" name="Nhóm 22"/>
          <p:cNvGrpSpPr/>
          <p:nvPr/>
        </p:nvGrpSpPr>
        <p:grpSpPr>
          <a:xfrm>
            <a:off x="581664" y="5689060"/>
            <a:ext cx="7247659" cy="830673"/>
            <a:chOff x="581664" y="5689060"/>
            <a:chExt cx="7247659" cy="830673"/>
          </a:xfrm>
        </p:grpSpPr>
        <p:pic>
          <p:nvPicPr>
            <p:cNvPr id="24" name="Ảnh 2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81664" y="5689060"/>
              <a:ext cx="7247659" cy="710045"/>
            </a:xfrm>
            <a:prstGeom prst="rect">
              <a:avLst/>
            </a:prstGeom>
          </p:spPr>
        </p:pic>
        <p:grpSp>
          <p:nvGrpSpPr>
            <p:cNvPr id="39" name="Nhóm 38"/>
            <p:cNvGrpSpPr/>
            <p:nvPr/>
          </p:nvGrpSpPr>
          <p:grpSpPr>
            <a:xfrm>
              <a:off x="2362200" y="6072058"/>
              <a:ext cx="4754425" cy="447675"/>
              <a:chOff x="2318608" y="5998991"/>
              <a:chExt cx="4754425" cy="447675"/>
            </a:xfrm>
          </p:grpSpPr>
          <p:pic>
            <p:nvPicPr>
              <p:cNvPr id="40" name="Ảnh 39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18608" y="5998991"/>
                <a:ext cx="1819275" cy="447675"/>
              </a:xfrm>
              <a:prstGeom prst="rect">
                <a:avLst/>
              </a:prstGeom>
            </p:spPr>
          </p:pic>
          <p:pic>
            <p:nvPicPr>
              <p:cNvPr id="41" name="Ảnh 40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86958" y="6040492"/>
                <a:ext cx="2886075" cy="39052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0610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174182" cy="2200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80" y="3129135"/>
            <a:ext cx="8312727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96" y="3779287"/>
            <a:ext cx="5981605" cy="1313879"/>
          </a:xfrm>
          <a:prstGeom prst="rect">
            <a:avLst/>
          </a:prstGeom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2563" y="5115481"/>
            <a:ext cx="8312727" cy="559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820226"/>
            <a:ext cx="8312727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94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75" y="1027671"/>
            <a:ext cx="7431075" cy="4834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9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5" name="Nhóm 24"/>
          <p:cNvGrpSpPr/>
          <p:nvPr/>
        </p:nvGrpSpPr>
        <p:grpSpPr>
          <a:xfrm>
            <a:off x="510533" y="902998"/>
            <a:ext cx="4309117" cy="833481"/>
            <a:chOff x="510533" y="902998"/>
            <a:chExt cx="4309117" cy="833481"/>
          </a:xfrm>
        </p:grpSpPr>
        <p:pic>
          <p:nvPicPr>
            <p:cNvPr id="10" name="Ảnh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62400" y="902998"/>
              <a:ext cx="857250" cy="352425"/>
            </a:xfrm>
            <a:prstGeom prst="rect">
              <a:avLst/>
            </a:prstGeom>
          </p:spPr>
        </p:pic>
        <p:grpSp>
          <p:nvGrpSpPr>
            <p:cNvPr id="24" name="Nhóm 23"/>
            <p:cNvGrpSpPr/>
            <p:nvPr/>
          </p:nvGrpSpPr>
          <p:grpSpPr>
            <a:xfrm>
              <a:off x="510533" y="1348304"/>
              <a:ext cx="3306880" cy="388175"/>
              <a:chOff x="510533" y="1348304"/>
              <a:chExt cx="3306880" cy="388175"/>
            </a:xfrm>
          </p:grpSpPr>
          <p:pic>
            <p:nvPicPr>
              <p:cNvPr id="20" name="Ảnh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7723" y="1393578"/>
                <a:ext cx="1372553" cy="314325"/>
              </a:xfrm>
              <a:prstGeom prst="rect">
                <a:avLst/>
              </a:prstGeom>
            </p:spPr>
          </p:pic>
          <p:pic>
            <p:nvPicPr>
              <p:cNvPr id="21" name="Ảnh 2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533" y="1365004"/>
                <a:ext cx="314325" cy="371475"/>
              </a:xfrm>
              <a:prstGeom prst="rect">
                <a:avLst/>
              </a:prstGeom>
            </p:spPr>
          </p:pic>
          <p:pic>
            <p:nvPicPr>
              <p:cNvPr id="22" name="Ảnh 2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37557" y="1470022"/>
                <a:ext cx="266700" cy="209550"/>
              </a:xfrm>
              <a:prstGeom prst="rect">
                <a:avLst/>
              </a:prstGeom>
            </p:spPr>
          </p:pic>
          <p:pic>
            <p:nvPicPr>
              <p:cNvPr id="23" name="Ảnh 2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31538" y="1348304"/>
                <a:ext cx="1285875" cy="352425"/>
              </a:xfrm>
              <a:prstGeom prst="rect">
                <a:avLst/>
              </a:prstGeom>
            </p:spPr>
          </p:pic>
        </p:grpSp>
      </p:grpSp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49" y="1973124"/>
            <a:ext cx="7557025" cy="784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5444" y="2948769"/>
            <a:ext cx="7871746" cy="610839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0000" y="3754998"/>
            <a:ext cx="7353110" cy="1221677"/>
          </a:xfrm>
          <a:prstGeom prst="rect">
            <a:avLst/>
          </a:prstGeom>
        </p:spPr>
      </p:pic>
      <p:grpSp>
        <p:nvGrpSpPr>
          <p:cNvPr id="30" name="Nhóm 29"/>
          <p:cNvGrpSpPr/>
          <p:nvPr/>
        </p:nvGrpSpPr>
        <p:grpSpPr>
          <a:xfrm>
            <a:off x="547603" y="5238067"/>
            <a:ext cx="6650182" cy="955801"/>
            <a:chOff x="637309" y="4955615"/>
            <a:chExt cx="6650182" cy="955801"/>
          </a:xfrm>
        </p:grpSpPr>
        <p:pic>
          <p:nvPicPr>
            <p:cNvPr id="31" name="Ảnh 3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7309" y="4955615"/>
              <a:ext cx="6650182" cy="406977"/>
            </a:xfrm>
            <a:prstGeom prst="rect">
              <a:avLst/>
            </a:prstGeom>
          </p:spPr>
        </p:pic>
        <p:pic>
          <p:nvPicPr>
            <p:cNvPr id="32" name="Ảnh 3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826334" y="5435873"/>
              <a:ext cx="3129382" cy="4755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6852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60" y="928778"/>
            <a:ext cx="8130540" cy="1477328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6644" y="3059021"/>
            <a:ext cx="5163967" cy="739959"/>
          </a:xfrm>
          <a:prstGeom prst="rect">
            <a:avLst/>
          </a:prstGeom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61" y="4082584"/>
            <a:ext cx="8312727" cy="44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860964"/>
            <a:ext cx="8312727" cy="41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136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73" y="990600"/>
            <a:ext cx="8312727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826" y="1679535"/>
            <a:ext cx="7517665" cy="1401198"/>
          </a:xfrm>
          <a:prstGeom prst="rect">
            <a:avLst/>
          </a:prstGeom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66065"/>
            <a:ext cx="8312727" cy="121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43" y="4578338"/>
            <a:ext cx="8312727" cy="53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72" y="5393380"/>
            <a:ext cx="8312728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837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67030"/>
            <a:ext cx="8174183" cy="246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2328" y="3334871"/>
            <a:ext cx="771525" cy="333375"/>
          </a:xfrm>
          <a:prstGeom prst="rect">
            <a:avLst/>
          </a:prstGeom>
        </p:spPr>
      </p:pic>
      <p:grpSp>
        <p:nvGrpSpPr>
          <p:cNvPr id="16" name="Nhóm 15"/>
          <p:cNvGrpSpPr/>
          <p:nvPr/>
        </p:nvGrpSpPr>
        <p:grpSpPr>
          <a:xfrm>
            <a:off x="677559" y="3701440"/>
            <a:ext cx="2639378" cy="356236"/>
            <a:chOff x="838200" y="3750868"/>
            <a:chExt cx="2639378" cy="356236"/>
          </a:xfrm>
        </p:grpSpPr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0" y="3807994"/>
              <a:ext cx="1085850" cy="295275"/>
            </a:xfrm>
            <a:prstGeom prst="rect">
              <a:avLst/>
            </a:prstGeom>
          </p:spPr>
        </p:pic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9773" y="3750868"/>
              <a:ext cx="1487805" cy="356236"/>
            </a:xfrm>
            <a:prstGeom prst="rect">
              <a:avLst/>
            </a:prstGeom>
          </p:spPr>
        </p:pic>
      </p:grpSp>
      <p:pic>
        <p:nvPicPr>
          <p:cNvPr id="18" name="Ảnh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559" y="4146948"/>
            <a:ext cx="1457325" cy="333375"/>
          </a:xfrm>
          <a:prstGeom prst="rect">
            <a:avLst/>
          </a:prstGeom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89" y="4378759"/>
            <a:ext cx="8312727" cy="1028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5495" y="5524211"/>
            <a:ext cx="6974505" cy="716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96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" name="Ảnh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097" y="1196745"/>
            <a:ext cx="6057900" cy="847725"/>
          </a:xfrm>
          <a:prstGeom prst="rect">
            <a:avLst/>
          </a:prstGeom>
        </p:spPr>
      </p:pic>
      <p:grpSp>
        <p:nvGrpSpPr>
          <p:cNvPr id="12" name="Nhóm 11"/>
          <p:cNvGrpSpPr/>
          <p:nvPr/>
        </p:nvGrpSpPr>
        <p:grpSpPr>
          <a:xfrm>
            <a:off x="914400" y="2264064"/>
            <a:ext cx="6139295" cy="956829"/>
            <a:chOff x="914400" y="2264064"/>
            <a:chExt cx="6139295" cy="956829"/>
          </a:xfrm>
        </p:grpSpPr>
        <p:pic>
          <p:nvPicPr>
            <p:cNvPr id="13" name="Ảnh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4400" y="2264064"/>
              <a:ext cx="6139295" cy="415636"/>
            </a:xfrm>
            <a:prstGeom prst="rect">
              <a:avLst/>
            </a:prstGeom>
          </p:spPr>
        </p:pic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95600" y="2820843"/>
              <a:ext cx="2476500" cy="400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586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hái</a:t>
            </a:r>
            <a:r>
              <a:rPr lang="en-US" dirty="0"/>
              <a:t> </a:t>
            </a:r>
            <a:r>
              <a:rPr lang="en-US" dirty="0" err="1"/>
              <a:t>niệm</a:t>
            </a:r>
            <a:r>
              <a:rPr lang="en-US" dirty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33" y="929981"/>
            <a:ext cx="8174182" cy="164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33" y="2615777"/>
            <a:ext cx="8174182" cy="2055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19022"/>
            <a:ext cx="8139715" cy="157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872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Ảnh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143000"/>
            <a:ext cx="7467600" cy="313372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195" y="137985"/>
            <a:ext cx="4533900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69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66800"/>
            <a:ext cx="7620000" cy="2733675"/>
          </a:xfrm>
          <a:prstGeom prst="rect">
            <a:avLst/>
          </a:prstGeom>
        </p:spPr>
      </p:pic>
      <p:pic>
        <p:nvPicPr>
          <p:cNvPr id="13" name="Ảnh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52400"/>
            <a:ext cx="592455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98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990600"/>
            <a:ext cx="7572375" cy="276225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52400"/>
            <a:ext cx="5886450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2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180" y="1150725"/>
            <a:ext cx="8312727" cy="3048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45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934330"/>
            <a:ext cx="7077075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0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10827"/>
            <a:ext cx="8162925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34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397" y="859925"/>
            <a:ext cx="6935932" cy="1246909"/>
          </a:xfrm>
          <a:prstGeom prst="rect">
            <a:avLst/>
          </a:prstGeom>
        </p:spPr>
      </p:pic>
      <p:pic>
        <p:nvPicPr>
          <p:cNvPr id="12" name="Ảnh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516" y="2062890"/>
            <a:ext cx="7239000" cy="81395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6352" y="2971565"/>
            <a:ext cx="4710545" cy="432955"/>
          </a:xfrm>
          <a:prstGeom prst="rect">
            <a:avLst/>
          </a:prstGeom>
        </p:spPr>
      </p:pic>
      <p:pic>
        <p:nvPicPr>
          <p:cNvPr id="13" name="Ảnh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791" y="153736"/>
            <a:ext cx="7983855" cy="481965"/>
          </a:xfrm>
          <a:prstGeom prst="rect">
            <a:avLst/>
          </a:prstGeom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231" y="3534343"/>
            <a:ext cx="4113068" cy="1420091"/>
          </a:xfrm>
          <a:prstGeom prst="rect">
            <a:avLst/>
          </a:prstGeom>
        </p:spPr>
      </p:pic>
      <p:grpSp>
        <p:nvGrpSpPr>
          <p:cNvPr id="11" name="Nhóm 10"/>
          <p:cNvGrpSpPr/>
          <p:nvPr/>
        </p:nvGrpSpPr>
        <p:grpSpPr>
          <a:xfrm>
            <a:off x="785127" y="5089427"/>
            <a:ext cx="6199909" cy="1328495"/>
            <a:chOff x="785127" y="5089427"/>
            <a:chExt cx="6199909" cy="1328495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85127" y="5089427"/>
              <a:ext cx="6199909" cy="805295"/>
            </a:xfrm>
            <a:prstGeom prst="rect">
              <a:avLst/>
            </a:prstGeom>
          </p:spPr>
        </p:pic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85127" y="6019604"/>
              <a:ext cx="4139045" cy="3983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1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9" y="130016"/>
            <a:ext cx="1341120" cy="492443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914400"/>
            <a:ext cx="7743825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51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03" y="205950"/>
            <a:ext cx="5175885" cy="48196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966" y="1059578"/>
            <a:ext cx="7617143" cy="90106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966" y="2235052"/>
            <a:ext cx="7837170" cy="974408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6448" y="3451150"/>
            <a:ext cx="7952423" cy="953453"/>
          </a:xfrm>
          <a:prstGeom prst="rect">
            <a:avLst/>
          </a:prstGeom>
        </p:spPr>
      </p:pic>
      <p:pic>
        <p:nvPicPr>
          <p:cNvPr id="12" name="Ảnh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1966" y="4674625"/>
            <a:ext cx="7281863" cy="86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44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870" y="170834"/>
            <a:ext cx="7983855" cy="481965"/>
          </a:xfrm>
          <a:prstGeom prst="rect">
            <a:avLst/>
          </a:prstGeom>
        </p:spPr>
      </p:pic>
      <p:grpSp>
        <p:nvGrpSpPr>
          <p:cNvPr id="18" name="Nhóm 17"/>
          <p:cNvGrpSpPr/>
          <p:nvPr/>
        </p:nvGrpSpPr>
        <p:grpSpPr>
          <a:xfrm>
            <a:off x="451764" y="830530"/>
            <a:ext cx="8174182" cy="2055091"/>
            <a:chOff x="457200" y="1018872"/>
            <a:chExt cx="8174182" cy="2055091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018872"/>
              <a:ext cx="8174182" cy="2055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08505" y="1068008"/>
              <a:ext cx="339295" cy="423192"/>
            </a:xfrm>
            <a:prstGeom prst="rect">
              <a:avLst/>
            </a:prstGeom>
          </p:spPr>
        </p:pic>
      </p:grpSp>
      <p:grpSp>
        <p:nvGrpSpPr>
          <p:cNvPr id="20" name="Nhóm 19"/>
          <p:cNvGrpSpPr/>
          <p:nvPr/>
        </p:nvGrpSpPr>
        <p:grpSpPr>
          <a:xfrm>
            <a:off x="89747" y="2711216"/>
            <a:ext cx="8826912" cy="888214"/>
            <a:chOff x="89747" y="2711216"/>
            <a:chExt cx="8826912" cy="888214"/>
          </a:xfrm>
        </p:grpSpPr>
        <p:pic>
          <p:nvPicPr>
            <p:cNvPr id="14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47" y="2987406"/>
              <a:ext cx="8312727" cy="417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156863"/>
                </p:ext>
              </p:extLst>
            </p:nvPr>
          </p:nvGraphicFramePr>
          <p:xfrm>
            <a:off x="6019800" y="2711216"/>
            <a:ext cx="2896859" cy="888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10" imgW="2514600" imgH="774700" progId="Equation.DSMT4">
                    <p:embed/>
                  </p:oleObj>
                </mc:Choice>
                <mc:Fallback>
                  <p:oleObj name="Equation" r:id="rId10" imgW="2514600" imgH="774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711216"/>
                          <a:ext cx="2896859" cy="888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47" y="3437573"/>
            <a:ext cx="7557025" cy="93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Nhóm 26"/>
          <p:cNvGrpSpPr/>
          <p:nvPr/>
        </p:nvGrpSpPr>
        <p:grpSpPr>
          <a:xfrm>
            <a:off x="1019175" y="4315920"/>
            <a:ext cx="5537248" cy="811310"/>
            <a:chOff x="1019175" y="4315920"/>
            <a:chExt cx="5537248" cy="811310"/>
          </a:xfrm>
        </p:grpSpPr>
        <p:pic>
          <p:nvPicPr>
            <p:cNvPr id="25" name="Ảnh 2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19175" y="4315920"/>
              <a:ext cx="5534025" cy="381000"/>
            </a:xfrm>
            <a:prstGeom prst="rect">
              <a:avLst/>
            </a:prstGeom>
          </p:spPr>
        </p:pic>
        <p:pic>
          <p:nvPicPr>
            <p:cNvPr id="26" name="Ảnh 2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521287" y="4737571"/>
              <a:ext cx="4035136" cy="389659"/>
            </a:xfrm>
            <a:prstGeom prst="rect">
              <a:avLst/>
            </a:prstGeom>
          </p:spPr>
        </p:pic>
      </p:grpSp>
      <p:grpSp>
        <p:nvGrpSpPr>
          <p:cNvPr id="30" name="Nhóm 29"/>
          <p:cNvGrpSpPr/>
          <p:nvPr/>
        </p:nvGrpSpPr>
        <p:grpSpPr>
          <a:xfrm>
            <a:off x="1019175" y="5225010"/>
            <a:ext cx="6627597" cy="1340890"/>
            <a:chOff x="1019175" y="5225010"/>
            <a:chExt cx="6627597" cy="1340890"/>
          </a:xfrm>
        </p:grpSpPr>
        <p:pic>
          <p:nvPicPr>
            <p:cNvPr id="28" name="Ảnh 27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19175" y="5225010"/>
              <a:ext cx="4562475" cy="400050"/>
            </a:xfrm>
            <a:prstGeom prst="rect">
              <a:avLst/>
            </a:prstGeom>
          </p:spPr>
        </p:pic>
        <p:pic>
          <p:nvPicPr>
            <p:cNvPr id="29" name="Ảnh 28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112747" y="5632450"/>
              <a:ext cx="5534025" cy="9334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431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53" y="939411"/>
            <a:ext cx="8925910" cy="361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87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19" name="Ảnh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776" y="152400"/>
            <a:ext cx="4704398" cy="461010"/>
          </a:xfrm>
          <a:prstGeom prst="rect">
            <a:avLst/>
          </a:prstGeom>
        </p:spPr>
      </p:pic>
      <p:pic>
        <p:nvPicPr>
          <p:cNvPr id="20" name="Ảnh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294" y="920740"/>
            <a:ext cx="7191375" cy="1314450"/>
          </a:xfrm>
          <a:prstGeom prst="rect">
            <a:avLst/>
          </a:prstGeom>
        </p:spPr>
      </p:pic>
      <p:grpSp>
        <p:nvGrpSpPr>
          <p:cNvPr id="7" name="Nhóm 6"/>
          <p:cNvGrpSpPr/>
          <p:nvPr/>
        </p:nvGrpSpPr>
        <p:grpSpPr>
          <a:xfrm>
            <a:off x="669082" y="2237130"/>
            <a:ext cx="8096250" cy="3684660"/>
            <a:chOff x="669082" y="2237130"/>
            <a:chExt cx="8096250" cy="3684660"/>
          </a:xfrm>
        </p:grpSpPr>
        <p:pic>
          <p:nvPicPr>
            <p:cNvPr id="9" name="Ảnh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69082" y="3054765"/>
              <a:ext cx="8096250" cy="2867025"/>
            </a:xfrm>
            <a:prstGeom prst="rect">
              <a:avLst/>
            </a:prstGeom>
          </p:spPr>
        </p:pic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96581" y="2237130"/>
              <a:ext cx="1828800" cy="76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519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3" name="Ảnh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9" y="130016"/>
            <a:ext cx="1341120" cy="492443"/>
          </a:xfrm>
          <a:prstGeom prst="rect">
            <a:avLst/>
          </a:prstGeom>
        </p:spPr>
      </p:pic>
      <p:pic>
        <p:nvPicPr>
          <p:cNvPr id="29" name="Ảnh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914400"/>
            <a:ext cx="86487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77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3" name="Ảnh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9" y="130016"/>
            <a:ext cx="1341120" cy="492443"/>
          </a:xfrm>
          <a:prstGeom prst="rect">
            <a:avLst/>
          </a:prstGeom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31" y="846406"/>
            <a:ext cx="8312728" cy="1339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992" y="2189678"/>
            <a:ext cx="5626418" cy="1403985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21225" y="3664964"/>
            <a:ext cx="5029200" cy="953453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7341" y="4686405"/>
            <a:ext cx="5636895" cy="712470"/>
          </a:xfrm>
          <a:prstGeom prst="rect">
            <a:avLst/>
          </a:prstGeom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8575" y="5497847"/>
            <a:ext cx="8312727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67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3" name="Ảnh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9" y="130016"/>
            <a:ext cx="1341120" cy="492443"/>
          </a:xfrm>
          <a:prstGeom prst="rect">
            <a:avLst/>
          </a:prstGeom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0" y="2515455"/>
            <a:ext cx="8312727" cy="121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4071" y="3804491"/>
            <a:ext cx="8312727" cy="53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73" y="4648200"/>
            <a:ext cx="8312727" cy="41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0600" y="1030530"/>
            <a:ext cx="5210175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59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3" name="Ảnh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9" y="130016"/>
            <a:ext cx="1341120" cy="492443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516" y="1005425"/>
            <a:ext cx="8001000" cy="164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8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6207"/>
            <a:ext cx="7820025" cy="54292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6975" y="1168534"/>
            <a:ext cx="4086225" cy="1000125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343" y="2377466"/>
            <a:ext cx="8643938" cy="1802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82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11" name="Ản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600" y="1005425"/>
            <a:ext cx="8058150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56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10" name="Ảnh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480" y="1005425"/>
            <a:ext cx="8039100" cy="3209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30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11" name="Ảnh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27" y="1005425"/>
            <a:ext cx="8239125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90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6" name="Ảnh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80" y="1005425"/>
            <a:ext cx="8191500" cy="481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50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66800"/>
            <a:ext cx="7905750" cy="876300"/>
          </a:xfrm>
          <a:prstGeom prst="rect">
            <a:avLst/>
          </a:prstGeom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185" y="2090541"/>
            <a:ext cx="8350568" cy="1372553"/>
          </a:xfrm>
          <a:prstGeom prst="rect">
            <a:avLst/>
          </a:prstGeom>
        </p:spPr>
      </p:pic>
      <p:pic>
        <p:nvPicPr>
          <p:cNvPr id="14" name="Ảnh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129" y="3503239"/>
            <a:ext cx="7772400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73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70" y="1005425"/>
            <a:ext cx="923925" cy="4476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755" y="1155087"/>
            <a:ext cx="1333500" cy="35502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005425"/>
            <a:ext cx="8029575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77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2741"/>
            <a:ext cx="7829550" cy="428625"/>
          </a:xfrm>
          <a:prstGeom prst="rect">
            <a:avLst/>
          </a:prstGeom>
        </p:spPr>
      </p:pic>
      <p:grpSp>
        <p:nvGrpSpPr>
          <p:cNvPr id="15" name="Nhóm 14"/>
          <p:cNvGrpSpPr/>
          <p:nvPr/>
        </p:nvGrpSpPr>
        <p:grpSpPr>
          <a:xfrm>
            <a:off x="538162" y="1106020"/>
            <a:ext cx="7667625" cy="5508252"/>
            <a:chOff x="538162" y="1106020"/>
            <a:chExt cx="7667625" cy="5508252"/>
          </a:xfrm>
        </p:grpSpPr>
        <p:pic>
          <p:nvPicPr>
            <p:cNvPr id="11" name="Ảnh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2950" y="1106020"/>
              <a:ext cx="6877050" cy="914400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8162" y="2505074"/>
              <a:ext cx="7667625" cy="1762125"/>
            </a:xfrm>
            <a:prstGeom prst="rect">
              <a:avLst/>
            </a:prstGeom>
          </p:spPr>
        </p:pic>
        <p:pic>
          <p:nvPicPr>
            <p:cNvPr id="13" name="Ảnh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6750" y="4499722"/>
              <a:ext cx="7410450" cy="21145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299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2400"/>
            <a:ext cx="8124825" cy="46672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382" y="1066800"/>
            <a:ext cx="8239125" cy="225742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382" y="3429000"/>
            <a:ext cx="8039100" cy="1085850"/>
          </a:xfrm>
          <a:prstGeom prst="rect">
            <a:avLst/>
          </a:prstGeom>
        </p:spPr>
      </p:pic>
      <p:pic>
        <p:nvPicPr>
          <p:cNvPr id="13" name="Ảnh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006" y="4738687"/>
            <a:ext cx="8143875" cy="124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05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"/>
            <a:ext cx="5581650" cy="476250"/>
          </a:xfrm>
          <a:prstGeom prst="rect">
            <a:avLst/>
          </a:prstGeom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924280"/>
            <a:ext cx="6343650" cy="409575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1383161"/>
            <a:ext cx="4210050" cy="101917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424" y="2477478"/>
            <a:ext cx="7230341" cy="891886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9597" y="3521468"/>
            <a:ext cx="3463636" cy="450273"/>
          </a:xfrm>
          <a:prstGeom prst="rect">
            <a:avLst/>
          </a:prstGeom>
        </p:spPr>
      </p:pic>
      <p:grpSp>
        <p:nvGrpSpPr>
          <p:cNvPr id="13" name="Nhóm 12"/>
          <p:cNvGrpSpPr/>
          <p:nvPr/>
        </p:nvGrpSpPr>
        <p:grpSpPr>
          <a:xfrm>
            <a:off x="629314" y="3983639"/>
            <a:ext cx="7125463" cy="1228725"/>
            <a:chOff x="777231" y="3983639"/>
            <a:chExt cx="7125463" cy="1228725"/>
          </a:xfrm>
        </p:grpSpPr>
        <p:pic>
          <p:nvPicPr>
            <p:cNvPr id="11" name="Ảnh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7231" y="4213871"/>
              <a:ext cx="4883727" cy="458932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40519" y="3983639"/>
              <a:ext cx="2162175" cy="1228725"/>
            </a:xfrm>
            <a:prstGeom prst="rect">
              <a:avLst/>
            </a:prstGeom>
          </p:spPr>
        </p:pic>
      </p:grpSp>
      <p:pic>
        <p:nvPicPr>
          <p:cNvPr id="14" name="Ảnh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9586" y="5460670"/>
            <a:ext cx="6780068" cy="935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56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"/>
            <a:ext cx="5581650" cy="476250"/>
          </a:xfrm>
          <a:prstGeom prst="rect">
            <a:avLst/>
          </a:prstGeom>
        </p:spPr>
      </p:pic>
      <p:grpSp>
        <p:nvGrpSpPr>
          <p:cNvPr id="6" name="Nhóm 5"/>
          <p:cNvGrpSpPr/>
          <p:nvPr/>
        </p:nvGrpSpPr>
        <p:grpSpPr>
          <a:xfrm>
            <a:off x="457200" y="868537"/>
            <a:ext cx="7448550" cy="934373"/>
            <a:chOff x="457200" y="868537"/>
            <a:chExt cx="7448550" cy="934373"/>
          </a:xfrm>
        </p:grpSpPr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" y="868537"/>
              <a:ext cx="2971800" cy="438150"/>
            </a:xfrm>
            <a:prstGeom prst="rect">
              <a:avLst/>
            </a:prstGeom>
          </p:spPr>
        </p:pic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" y="1393335"/>
              <a:ext cx="7296150" cy="409575"/>
            </a:xfrm>
            <a:prstGeom prst="rect">
              <a:avLst/>
            </a:prstGeom>
          </p:spPr>
        </p:pic>
      </p:grpSp>
      <p:pic>
        <p:nvPicPr>
          <p:cNvPr id="8" name="Ảnh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1829804"/>
            <a:ext cx="3790950" cy="99060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625" y="2996932"/>
            <a:ext cx="7096125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5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5/8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"/>
            <a:ext cx="5581650" cy="476250"/>
          </a:xfrm>
          <a:prstGeom prst="rect">
            <a:avLst/>
          </a:prstGeom>
        </p:spPr>
      </p:pic>
      <p:pic>
        <p:nvPicPr>
          <p:cNvPr id="21" name="Ảnh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" y="1374517"/>
            <a:ext cx="8039100" cy="1828800"/>
          </a:xfrm>
          <a:prstGeom prst="rect">
            <a:avLst/>
          </a:prstGeom>
        </p:spPr>
      </p:pic>
      <p:pic>
        <p:nvPicPr>
          <p:cNvPr id="30" name="Ảnh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843756"/>
            <a:ext cx="2971800" cy="438150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3439703"/>
            <a:ext cx="6791325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62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Fresh">
      <a:dk1>
        <a:srgbClr val="262626"/>
      </a:dk1>
      <a:lt1>
        <a:sysClr val="window" lastClr="FFFFFF"/>
      </a:lt1>
      <a:dk2>
        <a:srgbClr val="595959"/>
      </a:dk2>
      <a:lt2>
        <a:srgbClr val="EEECE1"/>
      </a:lt2>
      <a:accent1>
        <a:srgbClr val="F4891E"/>
      </a:accent1>
      <a:accent2>
        <a:srgbClr val="7BCF27"/>
      </a:accent2>
      <a:accent3>
        <a:srgbClr val="9BBB59"/>
      </a:accent3>
      <a:accent4>
        <a:srgbClr val="00B0F0"/>
      </a:accent4>
      <a:accent5>
        <a:srgbClr val="4BACC6"/>
      </a:accent5>
      <a:accent6>
        <a:srgbClr val="F79646"/>
      </a:accent6>
      <a:hlink>
        <a:srgbClr val="00B0F0"/>
      </a:hlink>
      <a:folHlink>
        <a:srgbClr val="F489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5E1B0ADDD1C345AF480BF229DAEA3E" ma:contentTypeVersion="8" ma:contentTypeDescription="Create a new document." ma:contentTypeScope="" ma:versionID="609571aa68b7f76b22469eb6f0017d47">
  <xsd:schema xmlns:xsd="http://www.w3.org/2001/XMLSchema" xmlns:xs="http://www.w3.org/2001/XMLSchema" xmlns:p="http://schemas.microsoft.com/office/2006/metadata/properties" xmlns:ns2="33745a8b-8f9a-4a31-827a-032f4556a772" targetNamespace="http://schemas.microsoft.com/office/2006/metadata/properties" ma:root="true" ma:fieldsID="917ba89a8c29bee68458b358f06be14b" ns2:_="">
    <xsd:import namespace="33745a8b-8f9a-4a31-827a-032f4556a7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745a8b-8f9a-4a31-827a-032f4556a7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EB1D3A0-734F-4E81-B54D-70654045230D}"/>
</file>

<file path=customXml/itemProps2.xml><?xml version="1.0" encoding="utf-8"?>
<ds:datastoreItem xmlns:ds="http://schemas.openxmlformats.org/officeDocument/2006/customXml" ds:itemID="{B2D4B991-E9AA-4EF8-9783-7278D53F6D36}"/>
</file>

<file path=customXml/itemProps3.xml><?xml version="1.0" encoding="utf-8"?>
<ds:datastoreItem xmlns:ds="http://schemas.openxmlformats.org/officeDocument/2006/customXml" ds:itemID="{176EA248-716E-4DE6-A8FF-DF448450B47A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813</TotalTime>
  <Words>251</Words>
  <Application>Microsoft Office PowerPoint</Application>
  <PresentationFormat>Trình chiếu Trên màn hình (4:3)</PresentationFormat>
  <Paragraphs>146</Paragraphs>
  <Slides>40</Slides>
  <Notes>39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0</vt:i4>
      </vt:variant>
    </vt:vector>
  </HeadingPairs>
  <TitlesOfParts>
    <vt:vector size="46" baseType="lpstr">
      <vt:lpstr>Arial</vt:lpstr>
      <vt:lpstr>Calibri</vt:lpstr>
      <vt:lpstr>Times New Roman</vt:lpstr>
      <vt:lpstr>Verdana</vt:lpstr>
      <vt:lpstr>Theme1</vt:lpstr>
      <vt:lpstr>Equation</vt:lpstr>
      <vt:lpstr>ƯỚC LƯỢNG THAM SỐ</vt:lpstr>
      <vt:lpstr>Khái niệm chung về ước lượng</vt:lpstr>
      <vt:lpstr>Ví dụ:</vt:lpstr>
      <vt:lpstr>Ví dụ: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Ví dụ:</vt:lpstr>
      <vt:lpstr>Ví dụ:</vt:lpstr>
      <vt:lpstr>Ví dụ:</vt:lpstr>
      <vt:lpstr>Ví dụ:</vt:lpstr>
      <vt:lpstr>Ví dụ:</vt:lpstr>
      <vt:lpstr>Ví dụ:</vt:lpstr>
      <vt:lpstr>Ví dụ:</vt:lpstr>
      <vt:lpstr>Ví dụ:</vt:lpstr>
      <vt:lpstr>Bản trình bày PowerPoint</vt:lpstr>
      <vt:lpstr>Bản trình bày PowerPoint</vt:lpstr>
      <vt:lpstr>Bản trình bày PowerPoint</vt:lpstr>
      <vt:lpstr>Bài tập</vt:lpstr>
      <vt:lpstr>Bài tập</vt:lpstr>
      <vt:lpstr>Bài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ài tập</vt:lpstr>
      <vt:lpstr>Bài tập</vt:lpstr>
      <vt:lpstr>Bài tập</vt:lpstr>
      <vt:lpstr>Bài tập</vt:lpstr>
      <vt:lpstr>Bài tập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ÁC SUẤT CƠ BẢN</dc:title>
  <dc:creator>Phi Hung</dc:creator>
  <cp:lastModifiedBy>Van Le Huynh My</cp:lastModifiedBy>
  <cp:revision>341</cp:revision>
  <cp:lastPrinted>2020-05-24T15:32:26Z</cp:lastPrinted>
  <dcterms:created xsi:type="dcterms:W3CDTF">2006-08-16T00:00:00Z</dcterms:created>
  <dcterms:modified xsi:type="dcterms:W3CDTF">2021-05-08T13:3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5E1B0ADDD1C345AF480BF229DAEA3E</vt:lpwstr>
  </property>
</Properties>
</file>